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D32892" w14:paraId="49B2B9A4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4E526327" w14:textId="77777777" w:rsidR="00013121" w:rsidRPr="00D32892" w:rsidRDefault="00B345E5" w:rsidP="00513610">
            <w:pPr>
              <w:jc w:val="center"/>
              <w:rPr>
                <w:rFonts w:ascii="Times New Roman" w:eastAsia="標楷體" w:hAnsi="Times New Roman"/>
                <w:b/>
                <w:sz w:val="28"/>
                <w:szCs w:val="24"/>
              </w:rPr>
            </w:pPr>
            <w:r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01</w:t>
            </w:r>
            <w:r w:rsidR="00132BC8" w:rsidRPr="00D32892">
              <w:rPr>
                <w:rFonts w:ascii="Times New Roman" w:eastAsia="標楷體" w:hAnsi="標楷體"/>
                <w:b/>
                <w:sz w:val="28"/>
                <w:szCs w:val="24"/>
              </w:rPr>
              <w:t xml:space="preserve">　數學科　</w:t>
            </w:r>
            <w:r w:rsidR="00945BEF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幾何第</w:t>
            </w:r>
            <w:r w:rsidR="009B224C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九</w:t>
            </w:r>
            <w:r w:rsidR="00132BC8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章</w:t>
            </w:r>
            <w:r w:rsidR="00013121" w:rsidRPr="00D32892">
              <w:rPr>
                <w:rFonts w:ascii="Times New Roman" w:eastAsia="標楷體" w:hAnsi="標楷體"/>
                <w:b/>
                <w:sz w:val="28"/>
                <w:szCs w:val="24"/>
              </w:rPr>
              <w:t xml:space="preserve">　</w:t>
            </w:r>
            <w:r w:rsidR="009B224C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周長、面積與體積</w:t>
            </w:r>
            <w:r w:rsidR="00013121" w:rsidRPr="00D32892">
              <w:rPr>
                <w:rFonts w:ascii="Times New Roman" w:eastAsia="標楷體" w:hAnsi="標楷體"/>
                <w:b/>
                <w:sz w:val="28"/>
                <w:szCs w:val="24"/>
              </w:rPr>
              <w:t xml:space="preserve">　</w:t>
            </w:r>
            <w:r w:rsidR="00F7527F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第一部分</w:t>
            </w:r>
            <w:r w:rsidR="00F7527F"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(9-1</w:t>
            </w:r>
            <w:r w:rsidR="00F7527F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、</w:t>
            </w:r>
            <w:r w:rsidR="00F7527F"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 xml:space="preserve">9-2)  </w:t>
            </w:r>
            <w:r w:rsidR="00013121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檢測卷</w:t>
            </w:r>
            <w:r w:rsidR="00513610"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B</w:t>
            </w:r>
            <w:r w:rsidR="008E18B0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卷</w:t>
            </w:r>
            <w:r w:rsidR="00E351B1">
              <w:rPr>
                <w:rFonts w:ascii="Times New Roman" w:eastAsia="標楷體" w:hAnsi="標楷體" w:hint="eastAsia"/>
                <w:b/>
                <w:sz w:val="28"/>
                <w:szCs w:val="24"/>
              </w:rPr>
              <w:t>(</w:t>
            </w:r>
            <w:r w:rsidR="00E351B1">
              <w:rPr>
                <w:rFonts w:ascii="Times New Roman" w:eastAsia="標楷體" w:hAnsi="標楷體" w:hint="eastAsia"/>
                <w:b/>
                <w:sz w:val="28"/>
                <w:szCs w:val="24"/>
              </w:rPr>
              <w:t>答案卷</w:t>
            </w:r>
            <w:r w:rsidR="00E351B1">
              <w:rPr>
                <w:rFonts w:ascii="Times New Roman" w:eastAsia="標楷體" w:hAnsi="標楷體" w:hint="eastAsia"/>
                <w:b/>
                <w:sz w:val="28"/>
                <w:szCs w:val="24"/>
              </w:rPr>
              <w:t>)</w:t>
            </w:r>
          </w:p>
        </w:tc>
      </w:tr>
      <w:tr w:rsidR="00013121" w:rsidRPr="00D32892" w14:paraId="6392012E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6888A6B0" w14:textId="77777777" w:rsidR="00013121" w:rsidRPr="00D32892" w:rsidRDefault="00013121" w:rsidP="00A74CE2">
            <w:pPr>
              <w:jc w:val="center"/>
              <w:rPr>
                <w:rFonts w:ascii="Times New Roman" w:eastAsia="標楷體" w:hAnsi="Times New Roman"/>
                <w:b/>
                <w:sz w:val="28"/>
                <w:szCs w:val="24"/>
              </w:rPr>
            </w:pPr>
            <w:r w:rsidRPr="00D32892">
              <w:rPr>
                <w:rFonts w:ascii="Times New Roman" w:eastAsia="標楷體" w:hAnsi="標楷體"/>
                <w:b/>
                <w:sz w:val="28"/>
                <w:szCs w:val="24"/>
              </w:rPr>
              <w:t>課輔班級：</w:t>
            </w:r>
            <w:r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 xml:space="preserve">______________ </w:t>
            </w:r>
            <w:r w:rsidRPr="00D32892">
              <w:rPr>
                <w:rFonts w:ascii="Times New Roman" w:eastAsia="標楷體" w:hAnsi="標楷體"/>
                <w:b/>
                <w:sz w:val="28"/>
                <w:szCs w:val="24"/>
              </w:rPr>
              <w:t>姓名：</w:t>
            </w:r>
            <w:r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_________________</w:t>
            </w:r>
            <w:r w:rsidRPr="00D32892">
              <w:rPr>
                <w:rFonts w:ascii="Times New Roman" w:eastAsia="標楷體" w:hAnsi="標楷體"/>
                <w:b/>
                <w:sz w:val="28"/>
                <w:szCs w:val="24"/>
              </w:rPr>
              <w:t>分數：</w:t>
            </w:r>
            <w:r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_________________</w:t>
            </w:r>
          </w:p>
          <w:p w14:paraId="5D6F8D2B" w14:textId="77777777" w:rsidR="00013121" w:rsidRPr="00D32892" w:rsidRDefault="008511D5" w:rsidP="003123CE">
            <w:pPr>
              <w:numPr>
                <w:ilvl w:val="0"/>
                <w:numId w:val="16"/>
              </w:numPr>
              <w:rPr>
                <w:rFonts w:ascii="Times New Roman" w:eastAsia="標楷體" w:hAnsi="Times New Roman"/>
                <w:b/>
                <w:szCs w:val="24"/>
              </w:rPr>
            </w:pPr>
            <w:r w:rsidRPr="00D32892">
              <w:rPr>
                <w:rFonts w:ascii="Times New Roman" w:eastAsia="標楷體" w:hAnsi="標楷體"/>
                <w:b/>
                <w:sz w:val="28"/>
                <w:szCs w:val="24"/>
              </w:rPr>
              <w:t>計算題</w:t>
            </w:r>
            <w:r w:rsidR="000A6367"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 xml:space="preserve">  (</w:t>
            </w:r>
            <w:r w:rsidR="008F7970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每</w:t>
            </w:r>
            <w:r w:rsidR="002F46C6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個答案</w:t>
            </w:r>
            <w:r w:rsidR="002F46C6"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4</w:t>
            </w:r>
            <w:r w:rsidR="008F7970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分，共</w:t>
            </w:r>
            <w:r w:rsidR="00C742EC"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10</w:t>
            </w:r>
            <w:r w:rsidR="002F46C6"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0</w:t>
            </w:r>
            <w:r w:rsidR="008F7970" w:rsidRPr="00D32892">
              <w:rPr>
                <w:rFonts w:ascii="Times New Roman" w:eastAsia="標楷體" w:hAnsi="標楷體"/>
                <w:b/>
                <w:sz w:val="28"/>
                <w:szCs w:val="24"/>
              </w:rPr>
              <w:t>分</w:t>
            </w:r>
            <w:r w:rsidR="008F7970" w:rsidRPr="00D32892">
              <w:rPr>
                <w:rFonts w:ascii="Times New Roman" w:eastAsia="標楷體" w:hAnsi="Times New Roman"/>
                <w:b/>
                <w:sz w:val="28"/>
                <w:szCs w:val="24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62"/>
              <w:gridCol w:w="12367"/>
            </w:tblGrid>
            <w:tr w:rsidR="00E351B1" w:rsidRPr="006B7A05" w14:paraId="75E9E915" w14:textId="77777777" w:rsidTr="006B7A05">
              <w:tc>
                <w:tcPr>
                  <w:tcW w:w="562" w:type="dxa"/>
                </w:tcPr>
                <w:p w14:paraId="1B87A5A8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367" w:type="dxa"/>
                </w:tcPr>
                <w:p w14:paraId="3DEADB40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12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2644E5AC" w14:textId="77777777" w:rsidTr="006B7A05">
              <w:tc>
                <w:tcPr>
                  <w:tcW w:w="562" w:type="dxa"/>
                </w:tcPr>
                <w:p w14:paraId="299FCBBB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2.</w:t>
                  </w:r>
                </w:p>
              </w:tc>
              <w:tc>
                <w:tcPr>
                  <w:tcW w:w="12367" w:type="dxa"/>
                </w:tcPr>
                <w:p w14:paraId="72579D92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4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公分</w:t>
                  </w:r>
                </w:p>
              </w:tc>
            </w:tr>
            <w:tr w:rsidR="00E351B1" w:rsidRPr="006B7A05" w14:paraId="78FDF638" w14:textId="77777777" w:rsidTr="006B7A05">
              <w:tc>
                <w:tcPr>
                  <w:tcW w:w="562" w:type="dxa"/>
                </w:tcPr>
                <w:p w14:paraId="3C2BC63C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3.</w:t>
                  </w:r>
                </w:p>
              </w:tc>
              <w:tc>
                <w:tcPr>
                  <w:tcW w:w="12367" w:type="dxa"/>
                </w:tcPr>
                <w:p w14:paraId="7660C1F6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15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2C3A4E74" w14:textId="77777777" w:rsidTr="006B7A05">
              <w:tc>
                <w:tcPr>
                  <w:tcW w:w="562" w:type="dxa"/>
                </w:tcPr>
                <w:p w14:paraId="41DBCC49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4.</w:t>
                  </w:r>
                </w:p>
              </w:tc>
              <w:tc>
                <w:tcPr>
                  <w:tcW w:w="12367" w:type="dxa"/>
                </w:tcPr>
                <w:p w14:paraId="2838F5CC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7.5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4A64B1D2" w14:textId="77777777" w:rsidTr="006B7A05">
              <w:tc>
                <w:tcPr>
                  <w:tcW w:w="562" w:type="dxa"/>
                </w:tcPr>
                <w:p w14:paraId="53E08C95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5.</w:t>
                  </w:r>
                </w:p>
              </w:tc>
              <w:tc>
                <w:tcPr>
                  <w:tcW w:w="12367" w:type="dxa"/>
                </w:tcPr>
                <w:p w14:paraId="687E252A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26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064E9D1E" w14:textId="77777777" w:rsidTr="006B7A05">
              <w:tc>
                <w:tcPr>
                  <w:tcW w:w="562" w:type="dxa"/>
                </w:tcPr>
                <w:p w14:paraId="14069EE8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6.</w:t>
                  </w:r>
                </w:p>
              </w:tc>
              <w:tc>
                <w:tcPr>
                  <w:tcW w:w="12367" w:type="dxa"/>
                </w:tcPr>
                <w:p w14:paraId="5D0AE70C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20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7494B9D5" w14:textId="77777777" w:rsidTr="006B7A05">
              <w:tc>
                <w:tcPr>
                  <w:tcW w:w="562" w:type="dxa"/>
                </w:tcPr>
                <w:p w14:paraId="10EE2EA4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7.</w:t>
                  </w:r>
                </w:p>
              </w:tc>
              <w:tc>
                <w:tcPr>
                  <w:tcW w:w="12367" w:type="dxa"/>
                </w:tcPr>
                <w:p w14:paraId="1C7FF989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(1) 2</w:t>
                  </w:r>
                  <w:r w:rsidRPr="006B7A05">
                    <w:rPr>
                      <w:rFonts w:ascii="Times New Roman" w:eastAsia="標楷體" w:hAnsi="Times New Roman"/>
                      <w:position w:val="-8"/>
                      <w:szCs w:val="24"/>
                    </w:rPr>
                    <w:object w:dxaOrig="360" w:dyaOrig="360" w14:anchorId="783022D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pt;height:18pt" o:ole="">
                        <v:imagedata r:id="rId7" o:title=""/>
                      </v:shape>
                      <o:OLEObject Type="Embed" ProgID="Equation.DSMT4" ShapeID="_x0000_i1025" DrawAspect="Content" ObjectID="_1789219405" r:id="rId8"/>
                    </w:object>
                  </w:r>
                  <w:r w:rsidRPr="006B7A05">
                    <w:rPr>
                      <w:rFonts w:ascii="Times New Roman" w:eastAsia="標楷體" w:hAnsi="Times New Roman" w:hint="eastAsia"/>
                      <w:position w:val="2"/>
                      <w:szCs w:val="24"/>
                    </w:rPr>
                    <w:t>公分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    (2) 4</w:t>
                  </w:r>
                  <w:r w:rsidRPr="006B7A05">
                    <w:rPr>
                      <w:rFonts w:ascii="Times New Roman" w:eastAsia="標楷體" w:hAnsi="Times New Roman"/>
                      <w:position w:val="-8"/>
                      <w:szCs w:val="24"/>
                    </w:rPr>
                    <w:object w:dxaOrig="360" w:dyaOrig="360" w14:anchorId="69B4FFE5">
                      <v:shape id="_x0000_i1026" type="#_x0000_t75" style="width:18pt;height:18pt" o:ole="">
                        <v:imagedata r:id="rId7" o:title=""/>
                      </v:shape>
                      <o:OLEObject Type="Embed" ProgID="Equation.DSMT4" ShapeID="_x0000_i1026" DrawAspect="Content" ObjectID="_1789219406" r:id="rId9"/>
                    </w:object>
                  </w:r>
                  <w:r w:rsidRPr="006B7A05">
                    <w:rPr>
                      <w:rFonts w:ascii="Times New Roman" w:eastAsia="標楷體" w:hAnsi="Times New Roman" w:hint="eastAsia"/>
                      <w:position w:val="2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24E0BE87" w14:textId="77777777" w:rsidTr="006B7A05">
              <w:tc>
                <w:tcPr>
                  <w:tcW w:w="562" w:type="dxa"/>
                </w:tcPr>
                <w:p w14:paraId="08AA2202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8.</w:t>
                  </w:r>
                </w:p>
              </w:tc>
              <w:tc>
                <w:tcPr>
                  <w:tcW w:w="12367" w:type="dxa"/>
                </w:tcPr>
                <w:p w14:paraId="01E7637F" w14:textId="77777777" w:rsidR="00E351B1" w:rsidRPr="006B7A05" w:rsidRDefault="003C6FF3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6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公分</w:t>
                  </w:r>
                </w:p>
              </w:tc>
            </w:tr>
            <w:tr w:rsidR="00E351B1" w:rsidRPr="006B7A05" w14:paraId="3D5AA934" w14:textId="77777777" w:rsidTr="006B7A05">
              <w:tc>
                <w:tcPr>
                  <w:tcW w:w="562" w:type="dxa"/>
                </w:tcPr>
                <w:p w14:paraId="5CFA0E25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9.</w:t>
                  </w:r>
                </w:p>
              </w:tc>
              <w:tc>
                <w:tcPr>
                  <w:tcW w:w="12367" w:type="dxa"/>
                </w:tcPr>
                <w:p w14:paraId="7FFD8EC2" w14:textId="77777777" w:rsidR="00E351B1" w:rsidRPr="006B7A05" w:rsidRDefault="003C6FF3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15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7FC77C32" w14:textId="77777777" w:rsidTr="006B7A05">
              <w:tc>
                <w:tcPr>
                  <w:tcW w:w="562" w:type="dxa"/>
                </w:tcPr>
                <w:p w14:paraId="5A1A0C20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0.</w:t>
                  </w:r>
                </w:p>
              </w:tc>
              <w:tc>
                <w:tcPr>
                  <w:tcW w:w="12367" w:type="dxa"/>
                </w:tcPr>
                <w:p w14:paraId="34501878" w14:textId="77777777" w:rsidR="00E351B1" w:rsidRPr="006B7A05" w:rsidRDefault="003C6FF3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10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0B7EA823" w14:textId="77777777" w:rsidTr="006B7A05">
              <w:tc>
                <w:tcPr>
                  <w:tcW w:w="562" w:type="dxa"/>
                </w:tcPr>
                <w:p w14:paraId="22F48ABE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1.</w:t>
                  </w:r>
                </w:p>
              </w:tc>
              <w:tc>
                <w:tcPr>
                  <w:tcW w:w="12367" w:type="dxa"/>
                </w:tcPr>
                <w:p w14:paraId="1A7B692D" w14:textId="77777777" w:rsidR="00E351B1" w:rsidRPr="006B7A05" w:rsidRDefault="003C6FF3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30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23406490" w14:textId="77777777" w:rsidTr="006B7A05">
              <w:tc>
                <w:tcPr>
                  <w:tcW w:w="562" w:type="dxa"/>
                </w:tcPr>
                <w:p w14:paraId="1504F074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2.</w:t>
                  </w:r>
                </w:p>
              </w:tc>
              <w:tc>
                <w:tcPr>
                  <w:tcW w:w="12367" w:type="dxa"/>
                </w:tcPr>
                <w:p w14:paraId="79894C48" w14:textId="77777777" w:rsidR="00E351B1" w:rsidRPr="006B7A05" w:rsidRDefault="003C6FF3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(1) 6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    (2) 12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235A0093" w14:textId="77777777" w:rsidTr="006B7A05">
              <w:tc>
                <w:tcPr>
                  <w:tcW w:w="562" w:type="dxa"/>
                </w:tcPr>
                <w:p w14:paraId="785EAC45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3.</w:t>
                  </w:r>
                </w:p>
              </w:tc>
              <w:tc>
                <w:tcPr>
                  <w:tcW w:w="12367" w:type="dxa"/>
                </w:tcPr>
                <w:p w14:paraId="6303C99A" w14:textId="77777777" w:rsidR="00E351B1" w:rsidRPr="006B7A05" w:rsidRDefault="003C6FF3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3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3320A6D6" w14:textId="77777777" w:rsidTr="006B7A05">
              <w:tc>
                <w:tcPr>
                  <w:tcW w:w="562" w:type="dxa"/>
                </w:tcPr>
                <w:p w14:paraId="4ED4C2E5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4.</w:t>
                  </w:r>
                </w:p>
              </w:tc>
              <w:tc>
                <w:tcPr>
                  <w:tcW w:w="12367" w:type="dxa"/>
                </w:tcPr>
                <w:p w14:paraId="5345AD92" w14:textId="77777777" w:rsidR="00E351B1" w:rsidRPr="006B7A05" w:rsidRDefault="003C6FF3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10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7A362A4B" w14:textId="77777777" w:rsidTr="006B7A05">
              <w:tc>
                <w:tcPr>
                  <w:tcW w:w="562" w:type="dxa"/>
                </w:tcPr>
                <w:p w14:paraId="06AD2FB2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5.</w:t>
                  </w:r>
                </w:p>
              </w:tc>
              <w:tc>
                <w:tcPr>
                  <w:tcW w:w="12367" w:type="dxa"/>
                </w:tcPr>
                <w:p w14:paraId="3D0B6BDF" w14:textId="77777777" w:rsidR="00E351B1" w:rsidRPr="006B7A05" w:rsidRDefault="003C6FF3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(1) 10</w:t>
                  </w:r>
                  <w:r w:rsidRPr="006B7A05">
                    <w:rPr>
                      <w:rFonts w:ascii="Times New Roman" w:eastAsia="標楷體" w:hAnsi="Times New Roman"/>
                      <w:position w:val="-6"/>
                      <w:szCs w:val="24"/>
                    </w:rPr>
                    <w:object w:dxaOrig="220" w:dyaOrig="220" w14:anchorId="5FC9EF26">
                      <v:shape id="_x0000_i1027" type="#_x0000_t75" style="width:11.25pt;height:11.25pt" o:ole="">
                        <v:imagedata r:id="rId10" o:title=""/>
                      </v:shape>
                      <o:OLEObject Type="Embed" ProgID="Equation.DSMT4" ShapeID="_x0000_i1027" DrawAspect="Content" ObjectID="_1789219407" r:id="rId11"/>
                    </w:object>
                  </w:r>
                  <w:r w:rsidR="002F5D2E"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 </w:t>
                  </w:r>
                  <w:r w:rsidR="002F5D2E" w:rsidRPr="006B7A05">
                    <w:rPr>
                      <w:rFonts w:ascii="Times New Roman" w:eastAsia="標楷體" w:hAnsi="Times New Roman" w:hint="eastAsia"/>
                      <w:szCs w:val="24"/>
                    </w:rPr>
                    <w:t>公分</w:t>
                  </w:r>
                  <w:r w:rsidR="002F5D2E"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    (2) 25</w:t>
                  </w:r>
                  <w:r w:rsidR="002F5D2E" w:rsidRPr="006B7A05">
                    <w:rPr>
                      <w:rFonts w:ascii="Times New Roman" w:eastAsia="標楷體" w:hAnsi="Times New Roman"/>
                      <w:position w:val="-6"/>
                      <w:szCs w:val="24"/>
                    </w:rPr>
                    <w:object w:dxaOrig="220" w:dyaOrig="220" w14:anchorId="60E8616A">
                      <v:shape id="_x0000_i1028" type="#_x0000_t75" style="width:11.25pt;height:11.25pt" o:ole="">
                        <v:imagedata r:id="rId10" o:title=""/>
                      </v:shape>
                      <o:OLEObject Type="Embed" ProgID="Equation.DSMT4" ShapeID="_x0000_i1028" DrawAspect="Content" ObjectID="_1789219408" r:id="rId12"/>
                    </w:object>
                  </w:r>
                  <w:r w:rsidR="002F5D2E"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 </w:t>
                  </w:r>
                  <w:r w:rsidR="002F5D2E"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658F304B" w14:textId="77777777" w:rsidTr="006B7A05">
              <w:tc>
                <w:tcPr>
                  <w:tcW w:w="562" w:type="dxa"/>
                </w:tcPr>
                <w:p w14:paraId="0B0168C0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6.</w:t>
                  </w:r>
                </w:p>
              </w:tc>
              <w:tc>
                <w:tcPr>
                  <w:tcW w:w="12367" w:type="dxa"/>
                </w:tcPr>
                <w:p w14:paraId="501C37A2" w14:textId="77777777" w:rsidR="00E351B1" w:rsidRPr="006B7A05" w:rsidRDefault="002F5D2E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周長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( 4</w:t>
                  </w:r>
                  <w:r w:rsidRPr="006B7A05">
                    <w:rPr>
                      <w:rFonts w:ascii="Times New Roman" w:eastAsia="標楷體" w:hAnsi="Times New Roman"/>
                      <w:position w:val="-6"/>
                      <w:szCs w:val="24"/>
                    </w:rPr>
                    <w:object w:dxaOrig="220" w:dyaOrig="220" w14:anchorId="4DEE0CD4">
                      <v:shape id="_x0000_i1029" type="#_x0000_t75" style="width:11.25pt;height:11.25pt" o:ole="">
                        <v:imagedata r:id="rId10" o:title=""/>
                      </v:shape>
                      <o:OLEObject Type="Embed" ProgID="Equation.DSMT4" ShapeID="_x0000_i1029" DrawAspect="Content" ObjectID="_1789219409" r:id="rId13"/>
                    </w:objec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＋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10 )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公分；面積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10</w:t>
                  </w:r>
                  <w:r w:rsidRPr="006B7A05">
                    <w:rPr>
                      <w:rFonts w:ascii="Times New Roman" w:eastAsia="標楷體" w:hAnsi="Times New Roman"/>
                      <w:position w:val="-6"/>
                      <w:szCs w:val="24"/>
                    </w:rPr>
                    <w:object w:dxaOrig="220" w:dyaOrig="220" w14:anchorId="406EFB61">
                      <v:shape id="_x0000_i1030" type="#_x0000_t75" style="width:11.25pt;height:11.25pt" o:ole="">
                        <v:imagedata r:id="rId10" o:title=""/>
                      </v:shape>
                      <o:OLEObject Type="Embed" ProgID="Equation.DSMT4" ShapeID="_x0000_i1030" DrawAspect="Content" ObjectID="_1789219410" r:id="rId14"/>
                    </w:objec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 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497835D1" w14:textId="77777777" w:rsidTr="006B7A05">
              <w:tc>
                <w:tcPr>
                  <w:tcW w:w="562" w:type="dxa"/>
                </w:tcPr>
                <w:p w14:paraId="413CA369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90" w:before="324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7.</w:t>
                  </w:r>
                </w:p>
              </w:tc>
              <w:tc>
                <w:tcPr>
                  <w:tcW w:w="12367" w:type="dxa"/>
                </w:tcPr>
                <w:p w14:paraId="4E55B7C7" w14:textId="77777777" w:rsidR="00E351B1" w:rsidRPr="006B7A05" w:rsidRDefault="002F5D2E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周長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( </w:t>
                  </w:r>
                  <w:r w:rsidRPr="006B7A05">
                    <w:rPr>
                      <w:rFonts w:ascii="Times New Roman" w:eastAsia="標楷體" w:hAnsi="Times New Roman"/>
                      <w:position w:val="-24"/>
                      <w:szCs w:val="24"/>
                    </w:rPr>
                    <w:object w:dxaOrig="360" w:dyaOrig="620" w14:anchorId="7CAE9452">
                      <v:shape id="_x0000_i1031" type="#_x0000_t75" style="width:18pt;height:30.75pt" o:ole="">
                        <v:imagedata r:id="rId15" o:title=""/>
                      </v:shape>
                      <o:OLEObject Type="Embed" ProgID="Equation.DSMT4" ShapeID="_x0000_i1031" DrawAspect="Content" ObjectID="_1789219411" r:id="rId16"/>
                    </w:object>
                  </w:r>
                  <w:r w:rsidRPr="006B7A05">
                    <w:rPr>
                      <w:rFonts w:ascii="Times New Roman" w:eastAsia="標楷體" w:hAnsi="Times New Roman"/>
                      <w:position w:val="-6"/>
                      <w:szCs w:val="24"/>
                    </w:rPr>
                    <w:object w:dxaOrig="220" w:dyaOrig="220" w14:anchorId="507D170F">
                      <v:shape id="_x0000_i1032" type="#_x0000_t75" style="width:11.25pt;height:11.25pt" o:ole="">
                        <v:imagedata r:id="rId10" o:title=""/>
                      </v:shape>
                      <o:OLEObject Type="Embed" ProgID="Equation.DSMT4" ShapeID="_x0000_i1032" DrawAspect="Content" ObjectID="_1789219412" r:id="rId17"/>
                    </w:objec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＋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6 )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公分；面積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13</w:t>
                  </w:r>
                  <w:r w:rsidRPr="006B7A05">
                    <w:rPr>
                      <w:rFonts w:ascii="Times New Roman" w:eastAsia="標楷體" w:hAnsi="Times New Roman"/>
                      <w:position w:val="-6"/>
                      <w:szCs w:val="24"/>
                    </w:rPr>
                    <w:object w:dxaOrig="220" w:dyaOrig="220" w14:anchorId="69EA6B4B">
                      <v:shape id="_x0000_i1033" type="#_x0000_t75" style="width:11.25pt;height:11.25pt" o:ole="">
                        <v:imagedata r:id="rId10" o:title=""/>
                      </v:shape>
                      <o:OLEObject Type="Embed" ProgID="Equation.DSMT4" ShapeID="_x0000_i1033" DrawAspect="Content" ObjectID="_1789219413" r:id="rId18"/>
                    </w:objec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 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038BF703" w14:textId="77777777" w:rsidTr="006B7A05">
              <w:tc>
                <w:tcPr>
                  <w:tcW w:w="562" w:type="dxa"/>
                </w:tcPr>
                <w:p w14:paraId="23B57BAD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8.</w:t>
                  </w:r>
                </w:p>
              </w:tc>
              <w:tc>
                <w:tcPr>
                  <w:tcW w:w="12367" w:type="dxa"/>
                </w:tcPr>
                <w:p w14:paraId="04567325" w14:textId="77777777" w:rsidR="002F5D2E" w:rsidRPr="006B7A05" w:rsidRDefault="002F5D2E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( 50</w:t>
                  </w:r>
                  <w:r w:rsidRPr="006B7A05">
                    <w:rPr>
                      <w:rFonts w:ascii="Times New Roman" w:eastAsia="標楷體" w:hAnsi="Times New Roman"/>
                      <w:position w:val="-6"/>
                      <w:szCs w:val="24"/>
                    </w:rPr>
                    <w:object w:dxaOrig="220" w:dyaOrig="220" w14:anchorId="61231C12">
                      <v:shape id="_x0000_i1034" type="#_x0000_t75" style="width:11.25pt;height:11.25pt" o:ole="">
                        <v:imagedata r:id="rId10" o:title=""/>
                      </v:shape>
                      <o:OLEObject Type="Embed" ProgID="Equation.DSMT4" ShapeID="_x0000_i1034" DrawAspect="Content" ObjectID="_1789219414" r:id="rId19"/>
                    </w:objec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－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 xml:space="preserve">100 ) 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平方公分</w:t>
                  </w:r>
                </w:p>
              </w:tc>
            </w:tr>
            <w:tr w:rsidR="00E351B1" w:rsidRPr="006B7A05" w14:paraId="20E798D7" w14:textId="77777777" w:rsidTr="006B7A05">
              <w:tc>
                <w:tcPr>
                  <w:tcW w:w="562" w:type="dxa"/>
                </w:tcPr>
                <w:p w14:paraId="2B8FD3C8" w14:textId="77777777" w:rsidR="00E351B1" w:rsidRPr="006B7A05" w:rsidRDefault="00E351B1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19.</w:t>
                  </w:r>
                </w:p>
              </w:tc>
              <w:tc>
                <w:tcPr>
                  <w:tcW w:w="12367" w:type="dxa"/>
                </w:tcPr>
                <w:p w14:paraId="47BC6125" w14:textId="77777777" w:rsidR="00E351B1" w:rsidRPr="006B7A05" w:rsidRDefault="002F5D2E" w:rsidP="006B7A05">
                  <w:pPr>
                    <w:tabs>
                      <w:tab w:val="left" w:pos="2813"/>
                    </w:tabs>
                    <w:spacing w:beforeLines="50" w:before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(1) 3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：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2         (2) 9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：</w:t>
                  </w:r>
                  <w:r w:rsidRPr="006B7A05">
                    <w:rPr>
                      <w:rFonts w:ascii="Times New Roman" w:eastAsia="標楷體" w:hAnsi="Times New Roman" w:hint="eastAsia"/>
                      <w:szCs w:val="24"/>
                    </w:rPr>
                    <w:t>4</w:t>
                  </w:r>
                </w:p>
              </w:tc>
            </w:tr>
          </w:tbl>
          <w:p w14:paraId="6FDF461F" w14:textId="77777777" w:rsidR="003123CE" w:rsidRPr="00D32892" w:rsidRDefault="003123CE" w:rsidP="008511D5">
            <w:pPr>
              <w:tabs>
                <w:tab w:val="left" w:pos="2813"/>
              </w:tabs>
              <w:rPr>
                <w:rFonts w:ascii="Times New Roman" w:eastAsia="標楷體" w:hAnsi="Times New Roman" w:hint="eastAsia"/>
                <w:b/>
                <w:szCs w:val="24"/>
              </w:rPr>
            </w:pPr>
          </w:p>
        </w:tc>
      </w:tr>
    </w:tbl>
    <w:p w14:paraId="73442D88" w14:textId="77777777" w:rsidR="00BB4E7F" w:rsidRPr="00D32892" w:rsidRDefault="00BB4E7F" w:rsidP="00D42B6A">
      <w:pPr>
        <w:rPr>
          <w:rFonts w:ascii="Times New Roman" w:eastAsia="標楷體" w:hAnsi="Times New Roman" w:hint="eastAsia"/>
          <w:szCs w:val="24"/>
        </w:rPr>
      </w:pPr>
    </w:p>
    <w:sectPr w:rsidR="00BB4E7F" w:rsidRPr="00D32892" w:rsidSect="00013121">
      <w:footerReference w:type="even" r:id="rId20"/>
      <w:footerReference w:type="default" r:id="rId21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3AA78DA" w14:textId="77777777" w:rsidR="00E139A4" w:rsidRDefault="00E139A4" w:rsidP="00013121">
      <w:r>
        <w:separator/>
      </w:r>
    </w:p>
  </w:endnote>
  <w:endnote w:type="continuationSeparator" w:id="0">
    <w:p w14:paraId="2DE5A98A" w14:textId="77777777" w:rsidR="00E139A4" w:rsidRDefault="00E139A4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14EABBD" w14:textId="77777777" w:rsidR="00576830" w:rsidRDefault="00576830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221F4AD4" w14:textId="77777777" w:rsidR="00576830" w:rsidRDefault="0057683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F2A9B5C" w14:textId="77777777" w:rsidR="00576830" w:rsidRDefault="00576830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731888">
      <w:rPr>
        <w:rStyle w:val="a7"/>
        <w:noProof/>
      </w:rPr>
      <w:t>1</w:t>
    </w:r>
    <w:r>
      <w:rPr>
        <w:rStyle w:val="a7"/>
      </w:rPr>
      <w:fldChar w:fldCharType="end"/>
    </w:r>
  </w:p>
  <w:p w14:paraId="1096E347" w14:textId="77777777" w:rsidR="00576830" w:rsidRPr="00132BC8" w:rsidRDefault="00576830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FEA473" w14:textId="77777777" w:rsidR="00E139A4" w:rsidRDefault="00E139A4" w:rsidP="00013121">
      <w:r>
        <w:separator/>
      </w:r>
    </w:p>
  </w:footnote>
  <w:footnote w:type="continuationSeparator" w:id="0">
    <w:p w14:paraId="38605F9F" w14:textId="77777777" w:rsidR="00E139A4" w:rsidRDefault="00E139A4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A61235"/>
    <w:multiLevelType w:val="hybridMultilevel"/>
    <w:tmpl w:val="6250036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3B3534"/>
    <w:multiLevelType w:val="hybridMultilevel"/>
    <w:tmpl w:val="E40EA9C8"/>
    <w:lvl w:ilvl="0" w:tplc="E22A06EA">
      <w:start w:val="1"/>
      <w:numFmt w:val="taiwaneseCountingThousand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BD205E"/>
    <w:multiLevelType w:val="hybridMultilevel"/>
    <w:tmpl w:val="493CF84A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17E4769"/>
    <w:multiLevelType w:val="hybridMultilevel"/>
    <w:tmpl w:val="8752B3B6"/>
    <w:lvl w:ilvl="0" w:tplc="DE1C80C8">
      <w:start w:val="1"/>
      <w:numFmt w:val="decimal"/>
      <w:lvlText w:val="(%1)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2126AFE"/>
    <w:multiLevelType w:val="hybridMultilevel"/>
    <w:tmpl w:val="05D62E0E"/>
    <w:lvl w:ilvl="0" w:tplc="87A685BC">
      <w:start w:val="1"/>
      <w:numFmt w:val="decimal"/>
      <w:lvlText w:val="(%1)"/>
      <w:lvlJc w:val="left"/>
      <w:pPr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B3A40A8"/>
    <w:multiLevelType w:val="hybridMultilevel"/>
    <w:tmpl w:val="83281D1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EB657B8"/>
    <w:multiLevelType w:val="hybridMultilevel"/>
    <w:tmpl w:val="F604A65C"/>
    <w:lvl w:ilvl="0" w:tplc="5C9A137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0E63D80"/>
    <w:multiLevelType w:val="hybridMultilevel"/>
    <w:tmpl w:val="156C180C"/>
    <w:lvl w:ilvl="0" w:tplc="F238D5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AD86D6B"/>
    <w:multiLevelType w:val="hybridMultilevel"/>
    <w:tmpl w:val="EE9A31F2"/>
    <w:lvl w:ilvl="0" w:tplc="82D0E92C">
      <w:start w:val="1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9" w15:restartNumberingAfterBreak="0">
    <w:nsid w:val="35BB0757"/>
    <w:multiLevelType w:val="hybridMultilevel"/>
    <w:tmpl w:val="0B58741A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160"/>
        </w:tabs>
        <w:ind w:left="21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600"/>
        </w:tabs>
        <w:ind w:left="36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0"/>
        </w:tabs>
        <w:ind w:left="45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040"/>
        </w:tabs>
        <w:ind w:left="50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480"/>
      </w:pPr>
    </w:lvl>
  </w:abstractNum>
  <w:abstractNum w:abstractNumId="10" w15:restartNumberingAfterBreak="0">
    <w:nsid w:val="37642E95"/>
    <w:multiLevelType w:val="hybridMultilevel"/>
    <w:tmpl w:val="16645A3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3AF6337A"/>
    <w:multiLevelType w:val="hybridMultilevel"/>
    <w:tmpl w:val="E6C49040"/>
    <w:lvl w:ilvl="0" w:tplc="5592559C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69A56B7"/>
    <w:multiLevelType w:val="hybridMultilevel"/>
    <w:tmpl w:val="3D52DE12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A915F7B"/>
    <w:multiLevelType w:val="hybridMultilevel"/>
    <w:tmpl w:val="708C3366"/>
    <w:lvl w:ilvl="0" w:tplc="853EFBF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523A41F3"/>
    <w:multiLevelType w:val="multilevel"/>
    <w:tmpl w:val="10E81B78"/>
    <w:lvl w:ilvl="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537B63E9"/>
    <w:multiLevelType w:val="hybridMultilevel"/>
    <w:tmpl w:val="493CF84A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7BE5815"/>
    <w:multiLevelType w:val="hybridMultilevel"/>
    <w:tmpl w:val="C284C7B4"/>
    <w:lvl w:ilvl="0" w:tplc="3580E9B0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DDD2B64"/>
    <w:multiLevelType w:val="hybridMultilevel"/>
    <w:tmpl w:val="4948E742"/>
    <w:lvl w:ilvl="0" w:tplc="EC200F9C">
      <w:start w:val="1"/>
      <w:numFmt w:val="decimal"/>
      <w:lvlText w:val="(%1)"/>
      <w:lvlJc w:val="left"/>
      <w:pPr>
        <w:ind w:left="602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2" w:hanging="480"/>
      </w:pPr>
    </w:lvl>
    <w:lvl w:ilvl="2" w:tplc="0409001B" w:tentative="1">
      <w:start w:val="1"/>
      <w:numFmt w:val="lowerRoman"/>
      <w:lvlText w:val="%3."/>
      <w:lvlJc w:val="right"/>
      <w:pPr>
        <w:ind w:left="1682" w:hanging="480"/>
      </w:pPr>
    </w:lvl>
    <w:lvl w:ilvl="3" w:tplc="0409000F" w:tentative="1">
      <w:start w:val="1"/>
      <w:numFmt w:val="decimal"/>
      <w:lvlText w:val="%4."/>
      <w:lvlJc w:val="left"/>
      <w:pPr>
        <w:ind w:left="21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2" w:hanging="480"/>
      </w:pPr>
    </w:lvl>
    <w:lvl w:ilvl="5" w:tplc="0409001B" w:tentative="1">
      <w:start w:val="1"/>
      <w:numFmt w:val="lowerRoman"/>
      <w:lvlText w:val="%6."/>
      <w:lvlJc w:val="right"/>
      <w:pPr>
        <w:ind w:left="3122" w:hanging="480"/>
      </w:pPr>
    </w:lvl>
    <w:lvl w:ilvl="6" w:tplc="0409000F" w:tentative="1">
      <w:start w:val="1"/>
      <w:numFmt w:val="decimal"/>
      <w:lvlText w:val="%7."/>
      <w:lvlJc w:val="left"/>
      <w:pPr>
        <w:ind w:left="36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2" w:hanging="480"/>
      </w:pPr>
    </w:lvl>
    <w:lvl w:ilvl="8" w:tplc="0409001B" w:tentative="1">
      <w:start w:val="1"/>
      <w:numFmt w:val="lowerRoman"/>
      <w:lvlText w:val="%9."/>
      <w:lvlJc w:val="right"/>
      <w:pPr>
        <w:ind w:left="4562" w:hanging="480"/>
      </w:pPr>
    </w:lvl>
  </w:abstractNum>
  <w:abstractNum w:abstractNumId="18" w15:restartNumberingAfterBreak="0">
    <w:nsid w:val="62C558EC"/>
    <w:multiLevelType w:val="hybridMultilevel"/>
    <w:tmpl w:val="3CF28248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661B65CE"/>
    <w:multiLevelType w:val="hybridMultilevel"/>
    <w:tmpl w:val="10E81B78"/>
    <w:lvl w:ilvl="0" w:tplc="675A64B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8514B6E"/>
    <w:multiLevelType w:val="hybridMultilevel"/>
    <w:tmpl w:val="33244590"/>
    <w:lvl w:ilvl="0" w:tplc="D70CA778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BDD5BA5"/>
    <w:multiLevelType w:val="hybridMultilevel"/>
    <w:tmpl w:val="CB145094"/>
    <w:lvl w:ilvl="0" w:tplc="8FC27AF6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BE8761B"/>
    <w:multiLevelType w:val="hybridMultilevel"/>
    <w:tmpl w:val="7DD6E998"/>
    <w:lvl w:ilvl="0" w:tplc="5A0CD87E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F7949F6"/>
    <w:multiLevelType w:val="hybridMultilevel"/>
    <w:tmpl w:val="39643B0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7460584E"/>
    <w:multiLevelType w:val="hybridMultilevel"/>
    <w:tmpl w:val="C30C1DD6"/>
    <w:lvl w:ilvl="0" w:tplc="75BA0382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75B32118"/>
    <w:multiLevelType w:val="hybridMultilevel"/>
    <w:tmpl w:val="49DAB416"/>
    <w:lvl w:ilvl="0" w:tplc="4A5872B6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768A6FEF"/>
    <w:multiLevelType w:val="hybridMultilevel"/>
    <w:tmpl w:val="039CC40C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7CD13701"/>
    <w:multiLevelType w:val="hybridMultilevel"/>
    <w:tmpl w:val="512C838C"/>
    <w:lvl w:ilvl="0" w:tplc="DD4AE0C4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86068514">
    <w:abstractNumId w:val="19"/>
  </w:num>
  <w:num w:numId="2" w16cid:durableId="446391628">
    <w:abstractNumId w:val="14"/>
  </w:num>
  <w:num w:numId="3" w16cid:durableId="1686906502">
    <w:abstractNumId w:val="11"/>
  </w:num>
  <w:num w:numId="4" w16cid:durableId="692457734">
    <w:abstractNumId w:val="9"/>
  </w:num>
  <w:num w:numId="5" w16cid:durableId="977566751">
    <w:abstractNumId w:val="10"/>
  </w:num>
  <w:num w:numId="6" w16cid:durableId="69162113">
    <w:abstractNumId w:val="5"/>
  </w:num>
  <w:num w:numId="7" w16cid:durableId="839544940">
    <w:abstractNumId w:val="13"/>
  </w:num>
  <w:num w:numId="8" w16cid:durableId="734619912">
    <w:abstractNumId w:val="0"/>
  </w:num>
  <w:num w:numId="9" w16cid:durableId="880092233">
    <w:abstractNumId w:val="23"/>
  </w:num>
  <w:num w:numId="10" w16cid:durableId="1144666713">
    <w:abstractNumId w:val="26"/>
  </w:num>
  <w:num w:numId="11" w16cid:durableId="782728525">
    <w:abstractNumId w:val="18"/>
  </w:num>
  <w:num w:numId="12" w16cid:durableId="1327241351">
    <w:abstractNumId w:val="8"/>
  </w:num>
  <w:num w:numId="13" w16cid:durableId="468397765">
    <w:abstractNumId w:val="16"/>
  </w:num>
  <w:num w:numId="14" w16cid:durableId="1993637580">
    <w:abstractNumId w:val="24"/>
  </w:num>
  <w:num w:numId="15" w16cid:durableId="439835110">
    <w:abstractNumId w:val="22"/>
  </w:num>
  <w:num w:numId="16" w16cid:durableId="197594327">
    <w:abstractNumId w:val="1"/>
  </w:num>
  <w:num w:numId="17" w16cid:durableId="1472746572">
    <w:abstractNumId w:val="7"/>
  </w:num>
  <w:num w:numId="18" w16cid:durableId="652955532">
    <w:abstractNumId w:val="27"/>
  </w:num>
  <w:num w:numId="19" w16cid:durableId="1821143702">
    <w:abstractNumId w:val="6"/>
  </w:num>
  <w:num w:numId="20" w16cid:durableId="1126503758">
    <w:abstractNumId w:val="21"/>
  </w:num>
  <w:num w:numId="21" w16cid:durableId="293172384">
    <w:abstractNumId w:val="15"/>
  </w:num>
  <w:num w:numId="22" w16cid:durableId="1706130617">
    <w:abstractNumId w:val="20"/>
  </w:num>
  <w:num w:numId="23" w16cid:durableId="522130219">
    <w:abstractNumId w:val="2"/>
  </w:num>
  <w:num w:numId="24" w16cid:durableId="167988876">
    <w:abstractNumId w:val="12"/>
  </w:num>
  <w:num w:numId="25" w16cid:durableId="243805103">
    <w:abstractNumId w:val="3"/>
  </w:num>
  <w:num w:numId="26" w16cid:durableId="21781612">
    <w:abstractNumId w:val="17"/>
  </w:num>
  <w:num w:numId="27" w16cid:durableId="2017534852">
    <w:abstractNumId w:val="4"/>
  </w:num>
  <w:num w:numId="28" w16cid:durableId="84544472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057B"/>
    <w:rsid w:val="00013121"/>
    <w:rsid w:val="000226A5"/>
    <w:rsid w:val="00031209"/>
    <w:rsid w:val="000336DD"/>
    <w:rsid w:val="00037DF6"/>
    <w:rsid w:val="000423D8"/>
    <w:rsid w:val="00045DF6"/>
    <w:rsid w:val="0006105C"/>
    <w:rsid w:val="000672E2"/>
    <w:rsid w:val="00080203"/>
    <w:rsid w:val="0008040C"/>
    <w:rsid w:val="00080579"/>
    <w:rsid w:val="0008547D"/>
    <w:rsid w:val="000A4AC5"/>
    <w:rsid w:val="000A5D74"/>
    <w:rsid w:val="000A6367"/>
    <w:rsid w:val="000B1121"/>
    <w:rsid w:val="000B4DAC"/>
    <w:rsid w:val="000C42B0"/>
    <w:rsid w:val="000E145C"/>
    <w:rsid w:val="000E2D40"/>
    <w:rsid w:val="000F3217"/>
    <w:rsid w:val="000F7546"/>
    <w:rsid w:val="00104979"/>
    <w:rsid w:val="001049A4"/>
    <w:rsid w:val="00132BC8"/>
    <w:rsid w:val="00134DBF"/>
    <w:rsid w:val="00145850"/>
    <w:rsid w:val="00145A9A"/>
    <w:rsid w:val="00150D0C"/>
    <w:rsid w:val="001564D5"/>
    <w:rsid w:val="00170EC5"/>
    <w:rsid w:val="001733C0"/>
    <w:rsid w:val="00175686"/>
    <w:rsid w:val="001869C0"/>
    <w:rsid w:val="001909E9"/>
    <w:rsid w:val="00194CA8"/>
    <w:rsid w:val="0019606E"/>
    <w:rsid w:val="001A06B0"/>
    <w:rsid w:val="001A6F03"/>
    <w:rsid w:val="001B213F"/>
    <w:rsid w:val="001D551E"/>
    <w:rsid w:val="001E396D"/>
    <w:rsid w:val="001E4B61"/>
    <w:rsid w:val="001F01BA"/>
    <w:rsid w:val="001F4513"/>
    <w:rsid w:val="001F5040"/>
    <w:rsid w:val="001F71C8"/>
    <w:rsid w:val="00203EFE"/>
    <w:rsid w:val="002129EF"/>
    <w:rsid w:val="002132CE"/>
    <w:rsid w:val="0022207B"/>
    <w:rsid w:val="00224F8A"/>
    <w:rsid w:val="00250FA8"/>
    <w:rsid w:val="00252EA2"/>
    <w:rsid w:val="00254EE8"/>
    <w:rsid w:val="002563A5"/>
    <w:rsid w:val="00257565"/>
    <w:rsid w:val="00257A08"/>
    <w:rsid w:val="002957C5"/>
    <w:rsid w:val="00296771"/>
    <w:rsid w:val="002A1741"/>
    <w:rsid w:val="002A7844"/>
    <w:rsid w:val="002C4EA0"/>
    <w:rsid w:val="002C5E8E"/>
    <w:rsid w:val="002C6F74"/>
    <w:rsid w:val="002F46C6"/>
    <w:rsid w:val="002F5D2E"/>
    <w:rsid w:val="00304B03"/>
    <w:rsid w:val="003123CE"/>
    <w:rsid w:val="0032237A"/>
    <w:rsid w:val="0033064F"/>
    <w:rsid w:val="00331233"/>
    <w:rsid w:val="0033128C"/>
    <w:rsid w:val="003326D8"/>
    <w:rsid w:val="00337759"/>
    <w:rsid w:val="00340535"/>
    <w:rsid w:val="003465AA"/>
    <w:rsid w:val="00353B0A"/>
    <w:rsid w:val="00357182"/>
    <w:rsid w:val="00357DD4"/>
    <w:rsid w:val="00362264"/>
    <w:rsid w:val="00376B2F"/>
    <w:rsid w:val="00377FC1"/>
    <w:rsid w:val="0038175E"/>
    <w:rsid w:val="0038675B"/>
    <w:rsid w:val="003961F8"/>
    <w:rsid w:val="003A5395"/>
    <w:rsid w:val="003B30B6"/>
    <w:rsid w:val="003C6FF3"/>
    <w:rsid w:val="003D7984"/>
    <w:rsid w:val="003F2387"/>
    <w:rsid w:val="003F364F"/>
    <w:rsid w:val="004040E5"/>
    <w:rsid w:val="00406FE2"/>
    <w:rsid w:val="00424B56"/>
    <w:rsid w:val="0042725D"/>
    <w:rsid w:val="00442BF4"/>
    <w:rsid w:val="00444779"/>
    <w:rsid w:val="004652C1"/>
    <w:rsid w:val="00471AB4"/>
    <w:rsid w:val="00472226"/>
    <w:rsid w:val="00474794"/>
    <w:rsid w:val="004B22F3"/>
    <w:rsid w:val="004C3AD1"/>
    <w:rsid w:val="004C7C9F"/>
    <w:rsid w:val="004D72AB"/>
    <w:rsid w:val="004E1433"/>
    <w:rsid w:val="004F1FD5"/>
    <w:rsid w:val="004F732E"/>
    <w:rsid w:val="00513610"/>
    <w:rsid w:val="00524BD4"/>
    <w:rsid w:val="0053490D"/>
    <w:rsid w:val="00541B36"/>
    <w:rsid w:val="00543D00"/>
    <w:rsid w:val="00551ACA"/>
    <w:rsid w:val="00552270"/>
    <w:rsid w:val="00557CC4"/>
    <w:rsid w:val="0056634F"/>
    <w:rsid w:val="00567170"/>
    <w:rsid w:val="00576830"/>
    <w:rsid w:val="00587C23"/>
    <w:rsid w:val="005A0F0C"/>
    <w:rsid w:val="005A4D15"/>
    <w:rsid w:val="005C08D7"/>
    <w:rsid w:val="005E20E2"/>
    <w:rsid w:val="005E4AA2"/>
    <w:rsid w:val="005E4D5A"/>
    <w:rsid w:val="006055AC"/>
    <w:rsid w:val="0060794D"/>
    <w:rsid w:val="006239BF"/>
    <w:rsid w:val="006321E1"/>
    <w:rsid w:val="00634F3A"/>
    <w:rsid w:val="006417FB"/>
    <w:rsid w:val="006443B0"/>
    <w:rsid w:val="0065462E"/>
    <w:rsid w:val="00667F4E"/>
    <w:rsid w:val="00672297"/>
    <w:rsid w:val="0068044A"/>
    <w:rsid w:val="00687415"/>
    <w:rsid w:val="0069025F"/>
    <w:rsid w:val="00697605"/>
    <w:rsid w:val="006A2CEB"/>
    <w:rsid w:val="006B5158"/>
    <w:rsid w:val="006B5A76"/>
    <w:rsid w:val="006B7A05"/>
    <w:rsid w:val="006D2112"/>
    <w:rsid w:val="006D372B"/>
    <w:rsid w:val="006D7002"/>
    <w:rsid w:val="006F01F8"/>
    <w:rsid w:val="006F0696"/>
    <w:rsid w:val="006F3258"/>
    <w:rsid w:val="006F6923"/>
    <w:rsid w:val="00703B5B"/>
    <w:rsid w:val="00707BC8"/>
    <w:rsid w:val="00723ECE"/>
    <w:rsid w:val="00731888"/>
    <w:rsid w:val="00741450"/>
    <w:rsid w:val="00755829"/>
    <w:rsid w:val="0077246C"/>
    <w:rsid w:val="00777944"/>
    <w:rsid w:val="00780F7F"/>
    <w:rsid w:val="007817BF"/>
    <w:rsid w:val="00797408"/>
    <w:rsid w:val="00797ECF"/>
    <w:rsid w:val="007B6013"/>
    <w:rsid w:val="007C24B2"/>
    <w:rsid w:val="007E1B35"/>
    <w:rsid w:val="007F1AFF"/>
    <w:rsid w:val="007F6BD6"/>
    <w:rsid w:val="0080696C"/>
    <w:rsid w:val="0082658E"/>
    <w:rsid w:val="0082782A"/>
    <w:rsid w:val="00841D8F"/>
    <w:rsid w:val="008443E1"/>
    <w:rsid w:val="00850A92"/>
    <w:rsid w:val="008511D5"/>
    <w:rsid w:val="0087556A"/>
    <w:rsid w:val="00876F3F"/>
    <w:rsid w:val="00877D95"/>
    <w:rsid w:val="008A4E09"/>
    <w:rsid w:val="008C412B"/>
    <w:rsid w:val="008D2744"/>
    <w:rsid w:val="008D39ED"/>
    <w:rsid w:val="008D4F5A"/>
    <w:rsid w:val="008E18B0"/>
    <w:rsid w:val="008E7602"/>
    <w:rsid w:val="008F2D9F"/>
    <w:rsid w:val="008F7970"/>
    <w:rsid w:val="009052C0"/>
    <w:rsid w:val="009131AF"/>
    <w:rsid w:val="00914996"/>
    <w:rsid w:val="009149FB"/>
    <w:rsid w:val="009177E4"/>
    <w:rsid w:val="00923EC4"/>
    <w:rsid w:val="00931BAC"/>
    <w:rsid w:val="009417F9"/>
    <w:rsid w:val="009455A0"/>
    <w:rsid w:val="00945BEF"/>
    <w:rsid w:val="009537BC"/>
    <w:rsid w:val="00972B30"/>
    <w:rsid w:val="009A1034"/>
    <w:rsid w:val="009B224C"/>
    <w:rsid w:val="009B6244"/>
    <w:rsid w:val="009C4AE4"/>
    <w:rsid w:val="009D3630"/>
    <w:rsid w:val="009E6EC1"/>
    <w:rsid w:val="009F7AC8"/>
    <w:rsid w:val="00A073F1"/>
    <w:rsid w:val="00A20EA3"/>
    <w:rsid w:val="00A23233"/>
    <w:rsid w:val="00A35249"/>
    <w:rsid w:val="00A5177A"/>
    <w:rsid w:val="00A52252"/>
    <w:rsid w:val="00A5458C"/>
    <w:rsid w:val="00A57BE6"/>
    <w:rsid w:val="00A65DD1"/>
    <w:rsid w:val="00A71C2D"/>
    <w:rsid w:val="00A74CE2"/>
    <w:rsid w:val="00A77C87"/>
    <w:rsid w:val="00A85ABF"/>
    <w:rsid w:val="00A91089"/>
    <w:rsid w:val="00AA2041"/>
    <w:rsid w:val="00AA2EA2"/>
    <w:rsid w:val="00AC10C6"/>
    <w:rsid w:val="00AC5B19"/>
    <w:rsid w:val="00AD0D38"/>
    <w:rsid w:val="00B013B9"/>
    <w:rsid w:val="00B12748"/>
    <w:rsid w:val="00B15213"/>
    <w:rsid w:val="00B24047"/>
    <w:rsid w:val="00B26836"/>
    <w:rsid w:val="00B345E5"/>
    <w:rsid w:val="00B55087"/>
    <w:rsid w:val="00B74FE1"/>
    <w:rsid w:val="00B81CD5"/>
    <w:rsid w:val="00B917D8"/>
    <w:rsid w:val="00B9541C"/>
    <w:rsid w:val="00B96682"/>
    <w:rsid w:val="00BA08E5"/>
    <w:rsid w:val="00BB4E7F"/>
    <w:rsid w:val="00BC242E"/>
    <w:rsid w:val="00BE2070"/>
    <w:rsid w:val="00C030CB"/>
    <w:rsid w:val="00C04B24"/>
    <w:rsid w:val="00C17159"/>
    <w:rsid w:val="00C172C1"/>
    <w:rsid w:val="00C30EBE"/>
    <w:rsid w:val="00C36610"/>
    <w:rsid w:val="00C42EF9"/>
    <w:rsid w:val="00C53922"/>
    <w:rsid w:val="00C63861"/>
    <w:rsid w:val="00C65443"/>
    <w:rsid w:val="00C66515"/>
    <w:rsid w:val="00C742EC"/>
    <w:rsid w:val="00C804AB"/>
    <w:rsid w:val="00C87AB2"/>
    <w:rsid w:val="00C96B0C"/>
    <w:rsid w:val="00CA12DA"/>
    <w:rsid w:val="00CA2A74"/>
    <w:rsid w:val="00CB1229"/>
    <w:rsid w:val="00CC345E"/>
    <w:rsid w:val="00CE3650"/>
    <w:rsid w:val="00CE5A0C"/>
    <w:rsid w:val="00D0058B"/>
    <w:rsid w:val="00D16931"/>
    <w:rsid w:val="00D21B6A"/>
    <w:rsid w:val="00D234C7"/>
    <w:rsid w:val="00D2795B"/>
    <w:rsid w:val="00D32892"/>
    <w:rsid w:val="00D352B4"/>
    <w:rsid w:val="00D42B6A"/>
    <w:rsid w:val="00D56AC4"/>
    <w:rsid w:val="00D63756"/>
    <w:rsid w:val="00D73A11"/>
    <w:rsid w:val="00D81534"/>
    <w:rsid w:val="00D9071C"/>
    <w:rsid w:val="00D92F1E"/>
    <w:rsid w:val="00DA4C12"/>
    <w:rsid w:val="00DA59B1"/>
    <w:rsid w:val="00DA7457"/>
    <w:rsid w:val="00DC7EE0"/>
    <w:rsid w:val="00DE098C"/>
    <w:rsid w:val="00DE0A23"/>
    <w:rsid w:val="00E139A4"/>
    <w:rsid w:val="00E156EF"/>
    <w:rsid w:val="00E1670E"/>
    <w:rsid w:val="00E26E4A"/>
    <w:rsid w:val="00E3229C"/>
    <w:rsid w:val="00E351B1"/>
    <w:rsid w:val="00E35A11"/>
    <w:rsid w:val="00E3628E"/>
    <w:rsid w:val="00E4357F"/>
    <w:rsid w:val="00E437DA"/>
    <w:rsid w:val="00E45296"/>
    <w:rsid w:val="00E5339A"/>
    <w:rsid w:val="00E65DC0"/>
    <w:rsid w:val="00E7068E"/>
    <w:rsid w:val="00E724A9"/>
    <w:rsid w:val="00E728E2"/>
    <w:rsid w:val="00E75294"/>
    <w:rsid w:val="00EC24DC"/>
    <w:rsid w:val="00EC34CE"/>
    <w:rsid w:val="00EF6E24"/>
    <w:rsid w:val="00F01464"/>
    <w:rsid w:val="00F05A15"/>
    <w:rsid w:val="00F066AF"/>
    <w:rsid w:val="00F12B98"/>
    <w:rsid w:val="00F1583E"/>
    <w:rsid w:val="00F31B1C"/>
    <w:rsid w:val="00F47C1A"/>
    <w:rsid w:val="00F5477B"/>
    <w:rsid w:val="00F60FD2"/>
    <w:rsid w:val="00F7463F"/>
    <w:rsid w:val="00F7527F"/>
    <w:rsid w:val="00F8226D"/>
    <w:rsid w:val="00F85F5C"/>
    <w:rsid w:val="00F87094"/>
    <w:rsid w:val="00F945E0"/>
    <w:rsid w:val="00FB6F8D"/>
    <w:rsid w:val="00FB7711"/>
    <w:rsid w:val="00FC72C8"/>
    <w:rsid w:val="00FC7489"/>
    <w:rsid w:val="00FD5E5A"/>
    <w:rsid w:val="00FE6A0A"/>
    <w:rsid w:val="00FE7D19"/>
    <w:rsid w:val="00FF3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6650A2"/>
  <w15:chartTrackingRefBased/>
  <w15:docId w15:val="{D0DE0581-257A-48D4-AFF6-7A394A5382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styleId="2">
    <w:name w:val="toc 2"/>
    <w:basedOn w:val="a"/>
    <w:next w:val="a"/>
    <w:autoRedefine/>
    <w:uiPriority w:val="39"/>
    <w:rsid w:val="005E4D5A"/>
    <w:pPr>
      <w:ind w:leftChars="200" w:left="480"/>
    </w:pPr>
    <w:rPr>
      <w:rFonts w:ascii="Times New Roman" w:hAnsi="Times New Roman"/>
      <w:szCs w:val="24"/>
    </w:rPr>
  </w:style>
  <w:style w:type="character" w:customStyle="1" w:styleId="apple-style-span">
    <w:name w:val="apple-style-span"/>
    <w:basedOn w:val="a0"/>
    <w:rsid w:val="005E4D5A"/>
  </w:style>
  <w:style w:type="table" w:styleId="aa">
    <w:name w:val="Table Grid"/>
    <w:basedOn w:val="a1"/>
    <w:uiPriority w:val="59"/>
    <w:rsid w:val="000A4A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3">
    <w:name w:val="03填充"/>
    <w:basedOn w:val="a"/>
    <w:rsid w:val="00DA59B1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paragraph" w:customStyle="1" w:styleId="ab">
    <w:name w:val="國中題目"/>
    <w:basedOn w:val="a"/>
    <w:rsid w:val="00F05A15"/>
    <w:pPr>
      <w:adjustRightInd w:val="0"/>
      <w:snapToGrid w:val="0"/>
    </w:pPr>
    <w:rPr>
      <w:rFonts w:ascii="Times New Roman" w:hAnsi="Times New Roman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7</Words>
  <Characters>614</Characters>
  <Application>Microsoft Office Word</Application>
  <DocSecurity>0</DocSecurity>
  <Lines>5</Lines>
  <Paragraphs>1</Paragraphs>
  <ScaleCrop>false</ScaleCrop>
  <Company>BOYO</Company>
  <LinksUpToDate>false</LinksUpToDate>
  <CharactersWithSpaces>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1-09T08:17:00Z</cp:lastPrinted>
  <dcterms:created xsi:type="dcterms:W3CDTF">2024-09-30T08:37:00Z</dcterms:created>
  <dcterms:modified xsi:type="dcterms:W3CDTF">2024-09-30T08:37:00Z</dcterms:modified>
</cp:coreProperties>
</file>